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31D7" w:rsidRPr="00236466" w:rsidRDefault="00236466" w:rsidP="003F31D7">
      <w:pPr>
        <w:spacing w:line="360" w:lineRule="auto"/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</w:pPr>
      <w:bookmarkStart w:id="0" w:name="_GoBack"/>
      <w:r w:rsidRPr="00236466">
        <w:rPr>
          <w:rFonts w:ascii="Times New Roman" w:hAnsi="Times New Roman" w:cs="Times New Roman"/>
          <w:b/>
          <w:sz w:val="24"/>
          <w:szCs w:val="24"/>
          <w:lang w:val="en-US"/>
        </w:rPr>
        <w:t>ĐỀ 2</w:t>
      </w:r>
    </w:p>
    <w:p w:rsidR="006652C2" w:rsidRPr="00236466" w:rsidRDefault="006652C2" w:rsidP="001902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  <w:t>Trắc nghiệm (2 điểm)</w:t>
      </w:r>
      <w:r w:rsidRPr="0023646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i/>
          <w:sz w:val="24"/>
          <w:szCs w:val="24"/>
          <w:lang w:val="en-US"/>
        </w:rPr>
        <w:t>Chọn đáp án đúng:</w:t>
      </w:r>
    </w:p>
    <w:p w:rsidR="006652C2" w:rsidRPr="00236466" w:rsidRDefault="006652C2" w:rsidP="006C223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1. Phân số nhỏ nhất trong các phân số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7" o:title=""/>
          </v:shape>
          <o:OLEObject Type="Embed" ProgID="Equation.DSMT4" ShapeID="_x0000_i1025" DrawAspect="Content" ObjectID="_1678734853" r:id="rId8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là:</w:t>
      </w:r>
    </w:p>
    <w:p w:rsidR="006652C2" w:rsidRPr="00236466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A. </w:t>
      </w:r>
      <w:r w:rsidR="006652C2"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00" w:dyaOrig="720">
          <v:shape id="_x0000_i1026" type="#_x0000_t75" style="width:20.25pt;height:36pt" o:ole="">
            <v:imagedata r:id="rId9" o:title=""/>
          </v:shape>
          <o:OLEObject Type="Embed" ProgID="Equation.DSMT4" ShapeID="_x0000_i1026" DrawAspect="Content" ObjectID="_1678734854" r:id="rId10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="006652C2" w:rsidRPr="00236466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260" w:dyaOrig="700">
          <v:shape id="_x0000_i1027" type="#_x0000_t75" style="width:12.75pt;height:35.25pt" o:ole="">
            <v:imagedata r:id="rId11" o:title=""/>
          </v:shape>
          <o:OLEObject Type="Embed" ProgID="Equation.DSMT4" ShapeID="_x0000_i1027" DrawAspect="Content" ObjectID="_1678734855" r:id="rId12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r w:rsidR="006652C2" w:rsidRPr="00236466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260" w:dyaOrig="700">
          <v:shape id="_x0000_i1028" type="#_x0000_t75" style="width:12.75pt;height:35.25pt" o:ole="">
            <v:imagedata r:id="rId13" o:title=""/>
          </v:shape>
          <o:OLEObject Type="Embed" ProgID="Equation.DSMT4" ShapeID="_x0000_i1028" DrawAspect="Content" ObjectID="_1678734856" r:id="rId14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D. </w:t>
      </w:r>
      <w:r w:rsidR="006652C2"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00" w:dyaOrig="720">
          <v:shape id="_x0000_i1029" type="#_x0000_t75" style="width:20.25pt;height:36pt" o:ole="">
            <v:imagedata r:id="rId15" o:title=""/>
          </v:shape>
          <o:OLEObject Type="Embed" ProgID="Equation.DSMT4" ShapeID="_x0000_i1029" DrawAspect="Content" ObjectID="_1678734857" r:id="rId16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652C2" w:rsidRPr="00236466" w:rsidRDefault="006652C2" w:rsidP="006C223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2. Góc A và góc B là hai góc bù nhau.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Nếu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400">
          <v:shape id="_x0000_i1030" type="#_x0000_t75" style="width:45.75pt;height:20.25pt" o:ole="">
            <v:imagedata r:id="rId17" o:title=""/>
          </v:shape>
          <o:OLEObject Type="Embed" ProgID="Equation.DSMT4" ShapeID="_x0000_i1030" DrawAspect="Content" ObjectID="_1678734858" r:id="rId18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thì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9" w:dyaOrig="400">
          <v:shape id="_x0000_i1031" type="#_x0000_t75" style="width:32.25pt;height:20.25pt" o:ole="">
            <v:imagedata r:id="rId19" o:title=""/>
          </v:shape>
          <o:OLEObject Type="Embed" ProgID="Equation.DSMT4" ShapeID="_x0000_i1031" DrawAspect="Content" ObjectID="_1678734859" r:id="rId20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652C2" w:rsidRPr="00236466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A. </w:t>
      </w:r>
      <w:r w:rsidR="006652C2"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360">
          <v:shape id="_x0000_i1032" type="#_x0000_t75" style="width:27pt;height:18.75pt" o:ole="">
            <v:imagedata r:id="rId21" o:title=""/>
          </v:shape>
          <o:OLEObject Type="Embed" ProgID="Equation.DSMT4" ShapeID="_x0000_i1032" DrawAspect="Content" ObjectID="_1678734860" r:id="rId22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="006652C2"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6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678734861" r:id="rId24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r w:rsidR="006652C2"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360">
          <v:shape id="_x0000_i1034" type="#_x0000_t75" style="width:22.5pt;height:18.75pt" o:ole="">
            <v:imagedata r:id="rId25" o:title=""/>
          </v:shape>
          <o:OLEObject Type="Embed" ProgID="Equation.DSMT4" ShapeID="_x0000_i1034" DrawAspect="Content" ObjectID="_1678734862" r:id="rId26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D. </w:t>
      </w:r>
      <w:r w:rsidR="006652C2"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60">
          <v:shape id="_x0000_i1035" type="#_x0000_t75" style="width:21pt;height:18.75pt" o:ole="">
            <v:imagedata r:id="rId27" o:title=""/>
          </v:shape>
          <o:OLEObject Type="Embed" ProgID="Equation.DSMT4" ShapeID="_x0000_i1035" DrawAspect="Content" ObjectID="_1678734863" r:id="rId28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652C2" w:rsidRPr="00236466" w:rsidRDefault="006652C2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>3. Giá trị tuyệt đối của số nguyên a là :</w:t>
      </w:r>
    </w:p>
    <w:p w:rsidR="006652C2" w:rsidRPr="00236466" w:rsidRDefault="003F31D7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6652C2" w:rsidRPr="00236466">
        <w:rPr>
          <w:rFonts w:ascii="Times New Roman" w:hAnsi="Times New Roman" w:cs="Times New Roman"/>
          <w:sz w:val="24"/>
          <w:szCs w:val="24"/>
          <w:lang w:val="fr-FR"/>
        </w:rPr>
        <w:t>A. số tự nhiên khác 0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6652C2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B. Số tự nhiên 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6652C2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C. Số nguyên âm 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  <w:r w:rsidR="006652C2" w:rsidRPr="00236466">
        <w:rPr>
          <w:rFonts w:ascii="Times New Roman" w:hAnsi="Times New Roman" w:cs="Times New Roman"/>
          <w:sz w:val="24"/>
          <w:szCs w:val="24"/>
          <w:lang w:val="fr-FR"/>
        </w:rPr>
        <w:t>D. Số nguyên dương</w:t>
      </w:r>
    </w:p>
    <w:p w:rsidR="006652C2" w:rsidRPr="00236466" w:rsidRDefault="006652C2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4. Cho biết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780" w:dyaOrig="460">
          <v:shape id="_x0000_i1036" type="#_x0000_t75" style="width:39pt;height:23.25pt" o:ole="">
            <v:imagedata r:id="rId29" o:title=""/>
          </v:shape>
          <o:OLEObject Type="Embed" ProgID="Equation.DSMT4" ShapeID="_x0000_i1036" DrawAspect="Content" ObjectID="_1678734864" r:id="rId30"/>
        </w:objec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360">
          <v:shape id="_x0000_i1037" type="#_x0000_t75" style="width:22.5pt;height:18.75pt" o:ole="">
            <v:imagedata r:id="rId31" o:title=""/>
          </v:shape>
          <o:OLEObject Type="Embed" ProgID="Equation.DSMT4" ShapeID="_x0000_i1037" DrawAspect="Content" ObjectID="_1678734865" r:id="rId32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400" w:dyaOrig="460">
          <v:shape id="_x0000_i1038" type="#_x0000_t75" style="width:120pt;height:23.25pt" o:ole="">
            <v:imagedata r:id="rId33" o:title=""/>
          </v:shape>
          <o:OLEObject Type="Embed" ProgID="Equation.DSMT4" ShapeID="_x0000_i1038" DrawAspect="Content" ObjectID="_1678734866" r:id="rId34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. Khẳng định nào là đúng :</w:t>
      </w:r>
    </w:p>
    <w:p w:rsidR="003F31D7" w:rsidRPr="00236466" w:rsidRDefault="003F31D7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A. Tia Oz nằm giữa tia Ox, Oy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               </w: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="006652C2" w:rsidRPr="0023646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40" w:dyaOrig="460">
          <v:shape id="_x0000_i1039" type="#_x0000_t75" style="width:57pt;height:23.25pt" o:ole="">
            <v:imagedata r:id="rId35" o:title=""/>
          </v:shape>
          <o:OLEObject Type="Embed" ProgID="Equation.DSMT4" ShapeID="_x0000_i1039" DrawAspect="Content" ObjectID="_1678734867" r:id="rId36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là 2 góc kề nhau </w:t>
      </w:r>
    </w:p>
    <w:p w:rsidR="006652C2" w:rsidRPr="00236466" w:rsidRDefault="003F31D7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r w:rsidR="00862BAC"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120" w:dyaOrig="460">
          <v:shape id="_x0000_i1040" type="#_x0000_t75" style="width:56.25pt;height:23.25pt" o:ole="">
            <v:imagedata r:id="rId37" o:title=""/>
          </v:shape>
          <o:OLEObject Type="Embed" ProgID="Equation.DSMT4" ShapeID="_x0000_i1040" DrawAspect="Content" ObjectID="_1678734868" r:id="rId38"/>
        </w:object>
      </w:r>
      <w:r w:rsidR="006652C2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62BAC"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là 2 góc phụ nhau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r w:rsidR="00862BAC" w:rsidRPr="00236466">
        <w:rPr>
          <w:rFonts w:ascii="Times New Roman" w:hAnsi="Times New Roman" w:cs="Times New Roman"/>
          <w:sz w:val="24"/>
          <w:szCs w:val="24"/>
          <w:lang w:val="en-US"/>
        </w:rPr>
        <w:t>D. Tia Oy nằm giữa tia Ox, Oz</w:t>
      </w:r>
    </w:p>
    <w:p w:rsidR="00862BAC" w:rsidRPr="00236466" w:rsidRDefault="00862BAC" w:rsidP="001902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  <w:t>Tự</w:t>
      </w: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 xml:space="preserve"> luận (8 điểm)</w:t>
      </w:r>
    </w:p>
    <w:p w:rsidR="00862BAC" w:rsidRPr="00236466" w:rsidRDefault="00862BAC" w:rsidP="006C2231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1 (2 điểm)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> Thực hiện phép tính (tính nhanh nếu có thể) :</w:t>
      </w:r>
    </w:p>
    <w:p w:rsidR="00862BAC" w:rsidRPr="00236466" w:rsidRDefault="003F31D7" w:rsidP="006C2231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  <w:r w:rsidR="00862BAC" w:rsidRPr="00236466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1640" w:dyaOrig="1460">
          <v:shape id="_x0000_i1041" type="#_x0000_t75" style="width:81.75pt;height:72.75pt" o:ole="">
            <v:imagedata r:id="rId39" o:title=""/>
          </v:shape>
          <o:OLEObject Type="Embed" ProgID="Equation.DSMT4" ShapeID="_x0000_i1041" DrawAspect="Content" ObjectID="_1678734869" r:id="rId40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</w:t>
      </w:r>
      <w:r w:rsidR="00862BAC" w:rsidRPr="00236466">
        <w:rPr>
          <w:rFonts w:ascii="Times New Roman" w:hAnsi="Times New Roman" w:cs="Times New Roman"/>
          <w:position w:val="-72"/>
          <w:sz w:val="24"/>
          <w:szCs w:val="24"/>
          <w:lang w:val="fr-FR"/>
        </w:rPr>
        <w:object w:dxaOrig="4920" w:dyaOrig="1579">
          <v:shape id="_x0000_i1042" type="#_x0000_t75" style="width:246pt;height:78.75pt" o:ole="">
            <v:imagedata r:id="rId41" o:title=""/>
          </v:shape>
          <o:OLEObject Type="Embed" ProgID="Equation.DSMT4" ShapeID="_x0000_i1042" DrawAspect="Content" ObjectID="_1678734870" r:id="rId42"/>
        </w:objec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862BAC" w:rsidRPr="00236466" w:rsidRDefault="00862BAC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2 (2 điểm)</w:t>
      </w:r>
      <w:r w:rsidR="0019023C"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 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Tìm x biết :</w:t>
      </w:r>
    </w:p>
    <w:p w:rsidR="00862BAC" w:rsidRPr="00236466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="00862BAC"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780" w:dyaOrig="720">
          <v:shape id="_x0000_i1043" type="#_x0000_t75" style="width:87.75pt;height:36pt" o:ole="">
            <v:imagedata r:id="rId43" o:title=""/>
          </v:shape>
          <o:OLEObject Type="Embed" ProgID="Equation.DSMT4" ShapeID="_x0000_i1043" DrawAspect="Content" ObjectID="_1678734871" r:id="rId44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b. </w:t>
      </w:r>
      <w:r w:rsidR="00862BAC"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480" w:dyaOrig="720">
          <v:shape id="_x0000_i1044" type="#_x0000_t75" style="width:74.25pt;height:36pt" o:ole="">
            <v:imagedata r:id="rId45" o:title=""/>
          </v:shape>
          <o:OLEObject Type="Embed" ProgID="Equation.DSMT4" ShapeID="_x0000_i1044" DrawAspect="Content" ObjectID="_1678734872" r:id="rId46"/>
        </w:objec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="00862BAC"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800" w:dyaOrig="720">
          <v:shape id="_x0000_i1045" type="#_x0000_t75" style="width:90pt;height:36pt" o:ole="">
            <v:imagedata r:id="rId47" o:title=""/>
          </v:shape>
          <o:OLEObject Type="Embed" ProgID="Equation.DSMT4" ShapeID="_x0000_i1045" DrawAspect="Content" ObjectID="_1678734873" r:id="rId48"/>
        </w:objec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</w: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d. </w:t>
      </w:r>
      <w:r w:rsidR="00862BAC" w:rsidRPr="00236466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20" w:dyaOrig="780">
          <v:shape id="_x0000_i1046" type="#_x0000_t75" style="width:81pt;height:39pt" o:ole="">
            <v:imagedata r:id="rId49" o:title=""/>
          </v:shape>
          <o:OLEObject Type="Embed" ProgID="Equation.DSMT4" ShapeID="_x0000_i1046" DrawAspect="Content" ObjectID="_1678734874" r:id="rId50"/>
        </w:object>
      </w:r>
      <w:r w:rsidR="00862BAC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862BAC" w:rsidRPr="00236466" w:rsidRDefault="00862BAC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3 (3 điể</w:t>
      </w:r>
      <w:r w:rsidR="0019023C"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m</w:t>
      </w:r>
      <w:r w:rsidR="0019023C" w:rsidRPr="00236466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Trên cùng một nửa mặt phẳng có bờ là đường thẳng chứa tia Oa, vẽ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80" w:dyaOrig="400">
          <v:shape id="_x0000_i1047" type="#_x0000_t75" style="width:59.25pt;height:20.25pt" o:ole="">
            <v:imagedata r:id="rId51" o:title=""/>
          </v:shape>
          <o:OLEObject Type="Embed" ProgID="Equation.DSMT4" ShapeID="_x0000_i1047" DrawAspect="Content" ObjectID="_1678734875" r:id="rId52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F31D7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3F31D7"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400">
          <v:shape id="_x0000_i1048" type="#_x0000_t75" style="width:64.5pt;height:20.25pt" o:ole="">
            <v:imagedata r:id="rId53" o:title=""/>
          </v:shape>
          <o:OLEObject Type="Embed" ProgID="Equation.DSMT4" ShapeID="_x0000_i1048" DrawAspect="Content" ObjectID="_1678734876" r:id="rId54"/>
        </w:object>
      </w:r>
      <w:r w:rsidR="003F31D7"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3F31D7" w:rsidRPr="00236466" w:rsidRDefault="003F31D7" w:rsidP="006C223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>a. Trong 3 tia Oa, Ob, Oc tia nào nằm giữa tia còn lại ? vì sao ?</w:t>
      </w:r>
    </w:p>
    <w:p w:rsidR="003F31D7" w:rsidRPr="00236466" w:rsidRDefault="003F31D7" w:rsidP="006C223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b. Tính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80" w:dyaOrig="400">
          <v:shape id="_x0000_i1049" type="#_x0000_t75" style="width:24pt;height:20.25pt" o:ole="">
            <v:imagedata r:id="rId55" o:title=""/>
          </v:shape>
          <o:OLEObject Type="Embed" ProgID="Equation.DSMT4" ShapeID="_x0000_i1049" DrawAspect="Content" ObjectID="_1678734877" r:id="rId56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F31D7" w:rsidRPr="00236466" w:rsidRDefault="003F31D7" w:rsidP="006C223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c. Tia Ob có phải là tia phân giác của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0" w:dyaOrig="400">
          <v:shape id="_x0000_i1050" type="#_x0000_t75" style="width:26.25pt;height:20.25pt" o:ole="">
            <v:imagedata r:id="rId57" o:title=""/>
          </v:shape>
          <o:OLEObject Type="Embed" ProgID="Equation.DSMT4" ShapeID="_x0000_i1050" DrawAspect="Content" ObjectID="_1678734878" r:id="rId58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không ?</w:t>
      </w:r>
    </w:p>
    <w:p w:rsidR="003F31D7" w:rsidRPr="00236466" w:rsidRDefault="003F31D7" w:rsidP="006C2231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d. Tia Od là tia đối của tia Oa, tính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400">
          <v:shape id="_x0000_i1051" type="#_x0000_t75" style="width:27pt;height:20.25pt" o:ole="">
            <v:imagedata r:id="rId59" o:title=""/>
          </v:shape>
          <o:OLEObject Type="Embed" ProgID="Equation.DSMT4" ShapeID="_x0000_i1051" DrawAspect="Content" ObjectID="_1678734879" r:id="rId60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 ?</w:t>
      </w:r>
    </w:p>
    <w:p w:rsidR="003F31D7" w:rsidRPr="00236466" w:rsidRDefault="003F31D7" w:rsidP="006C2231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4 (1 điểm)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 : </w:t>
      </w:r>
      <w:r w:rsidRPr="00236466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660" w:dyaOrig="760">
          <v:shape id="_x0000_i1052" type="#_x0000_t75" style="width:183pt;height:38.25pt" o:ole="">
            <v:imagedata r:id="rId61" o:title=""/>
          </v:shape>
          <o:OLEObject Type="Embed" ProgID="Equation.DSMT4" ShapeID="_x0000_i1052" DrawAspect="Content" ObjectID="_1678734880" r:id="rId62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(n</w:t>
      </w:r>
      <w:r w:rsidRPr="0023646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20">
          <v:shape id="_x0000_i1053" type="#_x0000_t75" style="width:10.5pt;height:10.5pt" o:ole="">
            <v:imagedata r:id="rId63" o:title=""/>
          </v:shape>
          <o:OLEObject Type="Embed" ProgID="Equation.DSMT4" ShapeID="_x0000_i1053" DrawAspect="Content" ObjectID="_1678734881" r:id="rId64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N, n</w:t>
      </w:r>
      <w:r w:rsidRPr="0023646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79">
          <v:shape id="_x0000_i1054" type="#_x0000_t75" style="width:21pt;height:13.5pt" o:ole="">
            <v:imagedata r:id="rId65" o:title=""/>
          </v:shape>
          <o:OLEObject Type="Embed" ProgID="Equation.DSMT4" ShapeID="_x0000_i1054" DrawAspect="Content" ObjectID="_1678734882" r:id="rId66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3F31D7" w:rsidRPr="00236466" w:rsidRDefault="003F31D7" w:rsidP="003F31D7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     ---------------------------Hết------------------------</w:t>
      </w:r>
    </w:p>
    <w:p w:rsidR="00236466" w:rsidRPr="00236466" w:rsidRDefault="00346AE2" w:rsidP="00236466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</w:t>
      </w:r>
    </w:p>
    <w:p w:rsidR="00346AE2" w:rsidRPr="00236466" w:rsidRDefault="00236466" w:rsidP="00236466">
      <w:pPr>
        <w:spacing w:line="240" w:lineRule="auto"/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b/>
          <w:sz w:val="24"/>
          <w:szCs w:val="24"/>
          <w:lang w:val="en-US"/>
        </w:rPr>
        <w:br w:type="column"/>
      </w: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  <w:lastRenderedPageBreak/>
        <w:t>ĐỀ 3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</w:pPr>
    </w:p>
    <w:p w:rsidR="00346AE2" w:rsidRPr="00236466" w:rsidRDefault="00346AE2" w:rsidP="00346A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  <w:t>Trắc nghiệm (2 điểm)</w:t>
      </w:r>
      <w:r w:rsidRPr="0023646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i/>
          <w:sz w:val="24"/>
          <w:szCs w:val="24"/>
          <w:lang w:val="en-US"/>
        </w:rPr>
        <w:t>Chọn đáp án đúng:</w:t>
      </w:r>
    </w:p>
    <w:p w:rsidR="00346AE2" w:rsidRPr="00236466" w:rsidRDefault="00346AE2" w:rsidP="00346AE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1. Phân số nhỏ nhất trong các phân số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440" w:dyaOrig="720">
          <v:shape id="_x0000_i1055" type="#_x0000_t75" style="width:1in;height:36pt" o:ole="">
            <v:imagedata r:id="rId7" o:title=""/>
          </v:shape>
          <o:OLEObject Type="Embed" ProgID="Equation.DSMT4" ShapeID="_x0000_i1055" DrawAspect="Content" ObjectID="_1678734883" r:id="rId67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là:</w:t>
      </w:r>
    </w:p>
    <w:p w:rsidR="00346AE2" w:rsidRPr="00236466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A.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00" w:dyaOrig="720">
          <v:shape id="_x0000_i1056" type="#_x0000_t75" style="width:20.25pt;height:36pt" o:ole="">
            <v:imagedata r:id="rId9" o:title=""/>
          </v:shape>
          <o:OLEObject Type="Embed" ProgID="Equation.DSMT4" ShapeID="_x0000_i1056" DrawAspect="Content" ObjectID="_1678734884" r:id="rId68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B. </w:t>
      </w:r>
      <w:r w:rsidRPr="00236466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260" w:dyaOrig="700">
          <v:shape id="_x0000_i1057" type="#_x0000_t75" style="width:12.75pt;height:35.25pt" o:ole="">
            <v:imagedata r:id="rId11" o:title=""/>
          </v:shape>
          <o:OLEObject Type="Embed" ProgID="Equation.DSMT4" ShapeID="_x0000_i1057" DrawAspect="Content" ObjectID="_1678734885" r:id="rId69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C. </w:t>
      </w:r>
      <w:r w:rsidRPr="00236466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260" w:dyaOrig="700">
          <v:shape id="_x0000_i1058" type="#_x0000_t75" style="width:12.75pt;height:35.25pt" o:ole="">
            <v:imagedata r:id="rId13" o:title=""/>
          </v:shape>
          <o:OLEObject Type="Embed" ProgID="Equation.DSMT4" ShapeID="_x0000_i1058" DrawAspect="Content" ObjectID="_1678734886" r:id="rId70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36466">
        <w:rPr>
          <w:rFonts w:ascii="Times New Roman" w:hAnsi="Times New Roman" w:cs="Times New Roman"/>
          <w:sz w:val="24"/>
          <w:szCs w:val="24"/>
          <w:u w:val="single"/>
          <w:lang w:val="en-US"/>
        </w:rPr>
        <w:t>D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00" w:dyaOrig="720">
          <v:shape id="_x0000_i1059" type="#_x0000_t75" style="width:20.25pt;height:36pt" o:ole="">
            <v:imagedata r:id="rId15" o:title=""/>
          </v:shape>
          <o:OLEObject Type="Embed" ProgID="Equation.DSMT4" ShapeID="_x0000_i1059" DrawAspect="Content" ObjectID="_1678734887" r:id="rId71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46AE2" w:rsidRPr="00236466" w:rsidRDefault="00346AE2" w:rsidP="00346AE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2. Góc A và góc B là hai góc bù nhau.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Nếu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20" w:dyaOrig="400">
          <v:shape id="_x0000_i1060" type="#_x0000_t75" style="width:45.75pt;height:20.25pt" o:ole="">
            <v:imagedata r:id="rId17" o:title=""/>
          </v:shape>
          <o:OLEObject Type="Embed" ProgID="Equation.DSMT4" ShapeID="_x0000_i1060" DrawAspect="Content" ObjectID="_1678734888" r:id="rId72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thì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9" w:dyaOrig="400">
          <v:shape id="_x0000_i1061" type="#_x0000_t75" style="width:32.25pt;height:20.25pt" o:ole="">
            <v:imagedata r:id="rId19" o:title=""/>
          </v:shape>
          <o:OLEObject Type="Embed" ProgID="Equation.DSMT4" ShapeID="_x0000_i1061" DrawAspect="Content" ObjectID="_1678734889" r:id="rId73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46AE2" w:rsidRPr="00236466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36466">
        <w:rPr>
          <w:rFonts w:ascii="Times New Roman" w:hAnsi="Times New Roman" w:cs="Times New Roman"/>
          <w:sz w:val="24"/>
          <w:szCs w:val="24"/>
          <w:u w:val="single"/>
          <w:lang w:val="en-US"/>
        </w:rPr>
        <w:t>A.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360">
          <v:shape id="_x0000_i1062" type="#_x0000_t75" style="width:27pt;height:18.75pt" o:ole="">
            <v:imagedata r:id="rId21" o:title=""/>
          </v:shape>
          <o:OLEObject Type="Embed" ProgID="Equation.DSMT4" ShapeID="_x0000_i1062" DrawAspect="Content" ObjectID="_1678734890" r:id="rId74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B.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60">
          <v:shape id="_x0000_i1063" type="#_x0000_t75" style="width:21pt;height:18.75pt" o:ole="">
            <v:imagedata r:id="rId23" o:title=""/>
          </v:shape>
          <o:OLEObject Type="Embed" ProgID="Equation.DSMT4" ShapeID="_x0000_i1063" DrawAspect="Content" ObjectID="_1678734891" r:id="rId75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C.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360">
          <v:shape id="_x0000_i1064" type="#_x0000_t75" style="width:22.5pt;height:18.75pt" o:ole="">
            <v:imagedata r:id="rId25" o:title=""/>
          </v:shape>
          <o:OLEObject Type="Embed" ProgID="Equation.DSMT4" ShapeID="_x0000_i1064" DrawAspect="Content" ObjectID="_1678734892" r:id="rId76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ab/>
        <w:t xml:space="preserve">D.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60">
          <v:shape id="_x0000_i1065" type="#_x0000_t75" style="width:21pt;height:18.75pt" o:ole="">
            <v:imagedata r:id="rId27" o:title=""/>
          </v:shape>
          <o:OLEObject Type="Embed" ProgID="Equation.DSMT4" ShapeID="_x0000_i1065" DrawAspect="Content" ObjectID="_1678734893" r:id="rId77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>3. Giá trị tuyệt đối của số nguyên a là :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A. số tự nhiên khác 0     </w:t>
      </w:r>
      <w:r w:rsidRPr="00236466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B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>. Số tự nhiên      C. Số nguyên âm         D. Số nguyên dương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4. Cho biết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780" w:dyaOrig="460">
          <v:shape id="_x0000_i1066" type="#_x0000_t75" style="width:39pt;height:23.25pt" o:ole="">
            <v:imagedata r:id="rId29" o:title=""/>
          </v:shape>
          <o:OLEObject Type="Embed" ProgID="Equation.DSMT4" ShapeID="_x0000_i1066" DrawAspect="Content" ObjectID="_1678734894" r:id="rId78"/>
        </w:objec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360">
          <v:shape id="_x0000_i1067" type="#_x0000_t75" style="width:22.5pt;height:18.75pt" o:ole="">
            <v:imagedata r:id="rId31" o:title=""/>
          </v:shape>
          <o:OLEObject Type="Embed" ProgID="Equation.DSMT4" ShapeID="_x0000_i1067" DrawAspect="Content" ObjectID="_1678734895" r:id="rId79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400" w:dyaOrig="460">
          <v:shape id="_x0000_i1068" type="#_x0000_t75" style="width:120pt;height:23.25pt" o:ole="">
            <v:imagedata r:id="rId33" o:title=""/>
          </v:shape>
          <o:OLEObject Type="Embed" ProgID="Equation.DSMT4" ShapeID="_x0000_i1068" DrawAspect="Content" ObjectID="_1678734896" r:id="rId80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. Khẳng định nào là đúng :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A. Tia Oz nằm giữa tia Ox, Oy                  </w:t>
      </w:r>
      <w:r w:rsidRPr="00236466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40" w:dyaOrig="460">
          <v:shape id="_x0000_i1069" type="#_x0000_t75" style="width:57pt;height:23.25pt" o:ole="">
            <v:imagedata r:id="rId35" o:title=""/>
          </v:shape>
          <o:OLEObject Type="Embed" ProgID="Equation.DSMT4" ShapeID="_x0000_i1069" DrawAspect="Content" ObjectID="_1678734897" r:id="rId81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là 2 góc kề nhau 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   C. </w:t>
      </w:r>
      <w:r w:rsidRPr="00236466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120" w:dyaOrig="460">
          <v:shape id="_x0000_i1070" type="#_x0000_t75" style="width:56.25pt;height:23.25pt" o:ole="">
            <v:imagedata r:id="rId37" o:title=""/>
          </v:shape>
          <o:OLEObject Type="Embed" ProgID="Equation.DSMT4" ShapeID="_x0000_i1070" DrawAspect="Content" ObjectID="_1678734898" r:id="rId82"/>
        </w:object>
      </w:r>
      <w:r w:rsidRPr="00236466">
        <w:rPr>
          <w:rFonts w:ascii="Times New Roman" w:hAnsi="Times New Roman" w:cs="Times New Roman"/>
          <w:sz w:val="24"/>
          <w:szCs w:val="24"/>
          <w:lang w:val="en-US"/>
        </w:rPr>
        <w:t xml:space="preserve">  là 2 góc phụ nhau                 D. Tia Oy nằm giữa tia Ox, Oz</w:t>
      </w:r>
    </w:p>
    <w:p w:rsidR="00346AE2" w:rsidRPr="00236466" w:rsidRDefault="00346AE2" w:rsidP="00346A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en-US"/>
        </w:rPr>
        <w:t>Tự</w:t>
      </w: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 xml:space="preserve"> luận (8 điểm)</w:t>
      </w:r>
    </w:p>
    <w:p w:rsidR="00346AE2" w:rsidRPr="00236466" w:rsidRDefault="00346AE2" w:rsidP="00346AE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1 (2 điểm)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> Thực hiện phép tính (tính nhanh nếu có thể) :</w:t>
      </w:r>
    </w:p>
    <w:p w:rsidR="00346AE2" w:rsidRPr="00236466" w:rsidRDefault="00346AE2" w:rsidP="00346AE2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  <w:r w:rsidRPr="00236466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1640" w:dyaOrig="1460">
          <v:shape id="_x0000_i1071" type="#_x0000_t75" style="width:81.75pt;height:72.75pt" o:ole="">
            <v:imagedata r:id="rId39" o:title=""/>
          </v:shape>
          <o:OLEObject Type="Embed" ProgID="Equation.DSMT4" ShapeID="_x0000_i1071" DrawAspect="Content" ObjectID="_1678734899" r:id="rId83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</w:t>
      </w:r>
      <w:r w:rsidRPr="00236466">
        <w:rPr>
          <w:rFonts w:ascii="Times New Roman" w:hAnsi="Times New Roman" w:cs="Times New Roman"/>
          <w:position w:val="-72"/>
          <w:sz w:val="24"/>
          <w:szCs w:val="24"/>
          <w:lang w:val="fr-FR"/>
        </w:rPr>
        <w:object w:dxaOrig="4920" w:dyaOrig="1579">
          <v:shape id="_x0000_i1072" type="#_x0000_t75" style="width:246pt;height:78.75pt" o:ole="">
            <v:imagedata r:id="rId41" o:title=""/>
          </v:shape>
          <o:OLEObject Type="Embed" ProgID="Equation.DSMT4" ShapeID="_x0000_i1072" DrawAspect="Content" ObjectID="_1678734900" r:id="rId84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2 (2 điểm) 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Tìm x biết :</w:t>
      </w:r>
    </w:p>
    <w:p w:rsidR="00346AE2" w:rsidRPr="00236466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a.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780" w:dyaOrig="720">
          <v:shape id="_x0000_i1073" type="#_x0000_t75" style="width:87.75pt;height:36pt" o:ole="">
            <v:imagedata r:id="rId43" o:title=""/>
          </v:shape>
          <o:OLEObject Type="Embed" ProgID="Equation.DSMT4" ShapeID="_x0000_i1073" DrawAspect="Content" ObjectID="_1678734901" r:id="rId85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b.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480" w:dyaOrig="720">
          <v:shape id="_x0000_i1074" type="#_x0000_t75" style="width:74.25pt;height:36pt" o:ole="">
            <v:imagedata r:id="rId45" o:title=""/>
          </v:shape>
          <o:OLEObject Type="Embed" ProgID="Equation.DSMT4" ShapeID="_x0000_i1074" DrawAspect="Content" ObjectID="_1678734902" r:id="rId86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c. </w:t>
      </w:r>
      <w:r w:rsidRPr="00236466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800" w:dyaOrig="720">
          <v:shape id="_x0000_i1075" type="#_x0000_t75" style="width:90pt;height:36pt" o:ole="">
            <v:imagedata r:id="rId47" o:title=""/>
          </v:shape>
          <o:OLEObject Type="Embed" ProgID="Equation.DSMT4" ShapeID="_x0000_i1075" DrawAspect="Content" ObjectID="_1678734903" r:id="rId87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d. </w:t>
      </w:r>
      <w:r w:rsidRPr="00236466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20" w:dyaOrig="780">
          <v:shape id="_x0000_i1076" type="#_x0000_t75" style="width:81pt;height:39pt" o:ole="">
            <v:imagedata r:id="rId49" o:title=""/>
          </v:shape>
          <o:OLEObject Type="Embed" ProgID="Equation.DSMT4" ShapeID="_x0000_i1076" DrawAspect="Content" ObjectID="_1678734904" r:id="rId88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3 (3 điểm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) Trên cùng một nửa mặt phẳng có bờ là đường thẳng chứa tia Oa, vẽ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80" w:dyaOrig="400">
          <v:shape id="_x0000_i1077" type="#_x0000_t75" style="width:59.25pt;height:20.25pt" o:ole="">
            <v:imagedata r:id="rId51" o:title=""/>
          </v:shape>
          <o:OLEObject Type="Embed" ProgID="Equation.DSMT4" ShapeID="_x0000_i1077" DrawAspect="Content" ObjectID="_1678734905" r:id="rId89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400">
          <v:shape id="_x0000_i1078" type="#_x0000_t75" style="width:64.5pt;height:20.25pt" o:ole="">
            <v:imagedata r:id="rId53" o:title=""/>
          </v:shape>
          <o:OLEObject Type="Embed" ProgID="Equation.DSMT4" ShapeID="_x0000_i1078" DrawAspect="Content" ObjectID="_1678734906" r:id="rId90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346AE2" w:rsidRPr="00236466" w:rsidRDefault="00346AE2" w:rsidP="00346AE2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>a. Trong 3 tia Oa, Ob, Oc tia nào nằm giữa tia còn lại ? vì sao ?</w:t>
      </w:r>
    </w:p>
    <w:p w:rsidR="00346AE2" w:rsidRPr="00236466" w:rsidRDefault="00346AE2" w:rsidP="00346AE2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b. Tính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80" w:dyaOrig="400">
          <v:shape id="_x0000_i1079" type="#_x0000_t75" style="width:24pt;height:20.25pt" o:ole="">
            <v:imagedata r:id="rId55" o:title=""/>
          </v:shape>
          <o:OLEObject Type="Embed" ProgID="Equation.DSMT4" ShapeID="_x0000_i1079" DrawAspect="Content" ObjectID="_1678734907" r:id="rId91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46AE2" w:rsidRPr="00236466" w:rsidRDefault="00346AE2" w:rsidP="00346AE2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c. Tia Ob có phải là tia phân giác của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0" w:dyaOrig="400">
          <v:shape id="_x0000_i1080" type="#_x0000_t75" style="width:26.25pt;height:20.25pt" o:ole="">
            <v:imagedata r:id="rId57" o:title=""/>
          </v:shape>
          <o:OLEObject Type="Embed" ProgID="Equation.DSMT4" ShapeID="_x0000_i1080" DrawAspect="Content" ObjectID="_1678734908" r:id="rId92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không ?</w:t>
      </w:r>
    </w:p>
    <w:p w:rsidR="00346AE2" w:rsidRPr="00236466" w:rsidRDefault="00346AE2" w:rsidP="00346AE2">
      <w:pPr>
        <w:spacing w:line="360" w:lineRule="auto"/>
        <w:ind w:firstLine="284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d. Tia Od là tia đối của tia Oa, tính góc </w:t>
      </w:r>
      <w:r w:rsidRPr="002364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400">
          <v:shape id="_x0000_i1081" type="#_x0000_t75" style="width:27pt;height:20.25pt" o:ole="">
            <v:imagedata r:id="rId59" o:title=""/>
          </v:shape>
          <o:OLEObject Type="Embed" ProgID="Equation.DSMT4" ShapeID="_x0000_i1081" DrawAspect="Content" ObjectID="_1678734909" r:id="rId93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 ?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b/>
          <w:color w:val="0070C0"/>
          <w:sz w:val="24"/>
          <w:szCs w:val="24"/>
          <w:lang w:val="fr-FR"/>
        </w:rPr>
        <w:t>Bài 4 (1 điểm)</w: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 : </w:t>
      </w:r>
      <w:r w:rsidRPr="00236466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660" w:dyaOrig="760">
          <v:shape id="_x0000_i1082" type="#_x0000_t75" style="width:183pt;height:38.25pt" o:ole="">
            <v:imagedata r:id="rId61" o:title=""/>
          </v:shape>
          <o:OLEObject Type="Embed" ProgID="Equation.DSMT4" ShapeID="_x0000_i1082" DrawAspect="Content" ObjectID="_1678734910" r:id="rId94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(n</w:t>
      </w:r>
      <w:r w:rsidRPr="0023646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20">
          <v:shape id="_x0000_i1083" type="#_x0000_t75" style="width:10.5pt;height:10.5pt" o:ole="">
            <v:imagedata r:id="rId63" o:title=""/>
          </v:shape>
          <o:OLEObject Type="Embed" ProgID="Equation.DSMT4" ShapeID="_x0000_i1083" DrawAspect="Content" ObjectID="_1678734911" r:id="rId95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N, n</w:t>
      </w:r>
      <w:r w:rsidRPr="0023646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79">
          <v:shape id="_x0000_i1084" type="#_x0000_t75" style="width:21pt;height:13.5pt" o:ole="">
            <v:imagedata r:id="rId65" o:title=""/>
          </v:shape>
          <o:OLEObject Type="Embed" ProgID="Equation.DSMT4" ShapeID="_x0000_i1084" DrawAspect="Content" ObjectID="_1678734912" r:id="rId96"/>
        </w:object>
      </w: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346AE2" w:rsidRPr="00236466" w:rsidRDefault="00346AE2" w:rsidP="00346AE2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3646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     ---------------------------Hết------------------------</w:t>
      </w:r>
    </w:p>
    <w:bookmarkEnd w:id="0"/>
    <w:p w:rsidR="00346AE2" w:rsidRPr="00236466" w:rsidRDefault="00346AE2" w:rsidP="003F31D7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sectPr w:rsidR="00346AE2" w:rsidRPr="00236466" w:rsidSect="006C2231">
      <w:pgSz w:w="11906" w:h="16838"/>
      <w:pgMar w:top="1098" w:right="707" w:bottom="284" w:left="709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477A" w:rsidRDefault="0042477A" w:rsidP="006C2231">
      <w:pPr>
        <w:spacing w:line="240" w:lineRule="auto"/>
      </w:pPr>
      <w:r>
        <w:separator/>
      </w:r>
    </w:p>
  </w:endnote>
  <w:endnote w:type="continuationSeparator" w:id="0">
    <w:p w:rsidR="0042477A" w:rsidRDefault="0042477A" w:rsidP="006C22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477A" w:rsidRDefault="0042477A" w:rsidP="006C2231">
      <w:pPr>
        <w:spacing w:line="240" w:lineRule="auto"/>
      </w:pPr>
      <w:r>
        <w:separator/>
      </w:r>
    </w:p>
  </w:footnote>
  <w:footnote w:type="continuationSeparator" w:id="0">
    <w:p w:rsidR="0042477A" w:rsidRDefault="0042477A" w:rsidP="006C223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6C3900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ED5BF7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652C2"/>
    <w:rsid w:val="000D1378"/>
    <w:rsid w:val="0019023C"/>
    <w:rsid w:val="001C1425"/>
    <w:rsid w:val="00236466"/>
    <w:rsid w:val="00283638"/>
    <w:rsid w:val="00346AE2"/>
    <w:rsid w:val="003A3A71"/>
    <w:rsid w:val="003B6C5A"/>
    <w:rsid w:val="003F31D7"/>
    <w:rsid w:val="0042477A"/>
    <w:rsid w:val="00476E87"/>
    <w:rsid w:val="0049536B"/>
    <w:rsid w:val="004D7674"/>
    <w:rsid w:val="00510EE0"/>
    <w:rsid w:val="005527C5"/>
    <w:rsid w:val="00562C63"/>
    <w:rsid w:val="00574A74"/>
    <w:rsid w:val="00596078"/>
    <w:rsid w:val="005F70A0"/>
    <w:rsid w:val="006319B6"/>
    <w:rsid w:val="006652C2"/>
    <w:rsid w:val="006C2231"/>
    <w:rsid w:val="00760C44"/>
    <w:rsid w:val="00862BAC"/>
    <w:rsid w:val="008B439A"/>
    <w:rsid w:val="008C01F3"/>
    <w:rsid w:val="008C3912"/>
    <w:rsid w:val="008F02CD"/>
    <w:rsid w:val="009C1F85"/>
    <w:rsid w:val="00A937CA"/>
    <w:rsid w:val="00A95772"/>
    <w:rsid w:val="00AF4251"/>
    <w:rsid w:val="00C458B1"/>
    <w:rsid w:val="00C808DE"/>
    <w:rsid w:val="00C836BB"/>
    <w:rsid w:val="00CC5A68"/>
    <w:rsid w:val="00CE42D7"/>
    <w:rsid w:val="00D1147B"/>
    <w:rsid w:val="00E21C41"/>
    <w:rsid w:val="00E27781"/>
    <w:rsid w:val="00F300AA"/>
    <w:rsid w:val="00FC72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0634FCD-28D8-46F3-9AA0-57D7D29B8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42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C2231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2231"/>
  </w:style>
  <w:style w:type="paragraph" w:styleId="Footer">
    <w:name w:val="footer"/>
    <w:basedOn w:val="Normal"/>
    <w:link w:val="FooterChar"/>
    <w:uiPriority w:val="99"/>
    <w:unhideWhenUsed/>
    <w:rsid w:val="006C2231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2231"/>
  </w:style>
  <w:style w:type="paragraph" w:styleId="ListParagraph">
    <w:name w:val="List Paragraph"/>
    <w:basedOn w:val="Normal"/>
    <w:uiPriority w:val="34"/>
    <w:qFormat/>
    <w:rsid w:val="001902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319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9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7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60</Words>
  <Characters>3193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Ths Ninh Hồng - 0989256949 – sưu tầm và biên soạn</vt:lpstr>
    </vt:vector>
  </TitlesOfParts>
  <Company/>
  <LinksUpToDate>false</LinksUpToDate>
  <CharactersWithSpaces>37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3-12T08:48:00Z</cp:lastPrinted>
  <dcterms:created xsi:type="dcterms:W3CDTF">2021-03-31T15:22:00Z</dcterms:created>
  <dcterms:modified xsi:type="dcterms:W3CDTF">2021-03-31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